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6"/>
  </p:notesMasterIdLst>
  <p:sldIdLst>
    <p:sldId id="257" r:id="rId2"/>
    <p:sldId id="258" r:id="rId3"/>
    <p:sldId id="259" r:id="rId4"/>
    <p:sldId id="261" r:id="rId5"/>
    <p:sldId id="260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300" r:id="rId17"/>
    <p:sldId id="273" r:id="rId18"/>
    <p:sldId id="274" r:id="rId19"/>
    <p:sldId id="275" r:id="rId20"/>
    <p:sldId id="277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45" r:id="rId42"/>
    <p:sldId id="346" r:id="rId43"/>
    <p:sldId id="347" r:id="rId44"/>
    <p:sldId id="324" r:id="rId45"/>
    <p:sldId id="325" r:id="rId46"/>
    <p:sldId id="326" r:id="rId47"/>
    <p:sldId id="327" r:id="rId48"/>
    <p:sldId id="328" r:id="rId49"/>
    <p:sldId id="329" r:id="rId50"/>
    <p:sldId id="330" r:id="rId51"/>
    <p:sldId id="331" r:id="rId52"/>
    <p:sldId id="332" r:id="rId53"/>
    <p:sldId id="333" r:id="rId54"/>
    <p:sldId id="334" r:id="rId55"/>
    <p:sldId id="335" r:id="rId56"/>
    <p:sldId id="336" r:id="rId57"/>
    <p:sldId id="337" r:id="rId58"/>
    <p:sldId id="338" r:id="rId59"/>
    <p:sldId id="339" r:id="rId60"/>
    <p:sldId id="340" r:id="rId61"/>
    <p:sldId id="341" r:id="rId62"/>
    <p:sldId id="342" r:id="rId63"/>
    <p:sldId id="343" r:id="rId64"/>
    <p:sldId id="344" r:id="rId6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5E0C8-2669-4B9B-AFCB-A16DE711D924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4FBAC3-9B21-4A15-8573-02B8EF6F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881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C9E361-14D5-4306-817C-8B3EB2D7E8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CF2CB56-67C7-441D-A636-11DCF54E49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0087D1-D9F4-4F06-9C0F-CC1FF7B79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DEB99-E78E-495B-B892-0CC76DC18711}" type="datetime1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628AC1-A611-483B-BE9F-DC2E6BA4C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65489F-B6A8-4DA1-9D39-0826B8C2C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418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5E7005-6525-4091-9F85-2DC28B0B1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62D28D-42F2-4DD0-835E-0BED36241F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A3E5C1-A64E-49FE-A7F6-0BB74C726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5883F-9B3C-47D3-AAFC-7696E6B45EB5}" type="datetime1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B79361-9494-4036-BFE4-AEDC9E8C9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0A3E19-066E-4558-BE0B-93668FB8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06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AA6920-C3C1-47AE-9BAE-B5C44D4ED1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FC6527-57ED-448F-8056-65E0FC1D45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0D5056-4441-4A1C-9382-A820560E78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31ACC-0C7A-443F-A383-B1B5EC1488FF}" type="datetime1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9D2B7B-C2FA-4FDA-AE38-E38E62FCC0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425112-2E95-49B8-851E-1B3FEC961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6333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95351-C10D-4107-8F2F-9E01434948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6F102A-A299-49B3-8C25-76A4EF2410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29DDBD-3366-41EB-984B-C5EE96BBB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BB615-A9E6-4E3B-8D14-5A8AD1717211}" type="datetime1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837BF7-2E2B-4059-99DC-A68A8F1C8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C2341-AE43-4E9D-8145-08C69A134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742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B16E9-3DB1-42BC-95A3-457898C69E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ABCC98-9E5A-497D-9797-14303D3E79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AA7860-63A0-4891-A73C-71C028797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FD3D7-DC8E-4C89-B018-C44DEE57696F}" type="datetime1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A1E382-5B09-4D69-A0A6-172C0CE18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C3B8BB-DF64-44EE-91E7-52A8A5414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07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0AFE4-7573-45C1-A3F8-3AED0650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DAF45-519E-4197-BF85-715AED323D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FC52C7-9225-483B-A725-2F0BBEED4E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1660B0-FCFC-4FD6-AB19-6795007D34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0CD94-182B-499B-858E-2690FC15EA77}" type="datetime1">
              <a:rPr lang="en-US" smtClean="0"/>
              <a:t>6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007B96-CEE9-4209-99CB-B9A0E4F387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926F95-2CE4-415B-86BB-5D0BD9BD9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0049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66786D-90CC-4419-A92A-17C2C5109E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EC310E-5691-40A0-B3F2-263FBFC449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89DFD8-B492-43E8-A0E7-37B84ECC6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B9AFA1-090A-44A5-8901-7742957F0A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4420D4-6FE3-4366-8E05-47C03E14EA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2A9EC2-A901-48EA-BBD5-37E7D9B072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1B2EF-FB79-4DEB-95B6-295905A54B15}" type="datetime1">
              <a:rPr lang="en-US" smtClean="0"/>
              <a:t>6/2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E721FC-DC7F-4292-8A11-D39269D2A0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4FF48DF-623F-4F8C-82E0-65A728A7B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861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D166A-2166-4F3B-9013-7F2B341556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D6BEE8-90D4-46A3-A37A-22736F4527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D6752-2707-448A-A68E-3A5CBF8C5C76}" type="datetime1">
              <a:rPr lang="en-US" smtClean="0"/>
              <a:t>6/2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DF902A-31F3-4041-B829-079B20C4C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52786D-7F50-4484-8EE7-24EA25AAC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401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B1E750-F827-427A-BECF-E1B9FBE7A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8D6E1-705E-4D14-814C-CCDAA93B5BFB}" type="datetime1">
              <a:rPr lang="en-US" smtClean="0"/>
              <a:t>6/2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86A4FA-C0DC-42F6-A3FD-AC4F1E6C0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EDA29E-5E26-4D2D-93DF-7A6DD1525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223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BDF33F-CF0F-4A8E-BA9F-08B73034C4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308337-0BAD-42AE-A191-76E12ECD86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F2F0CA-384E-445F-B2FC-4B5171EE37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22C073-4CE5-4DDD-B2CF-B903F064F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05D6E-F444-4C29-B915-8705E10BE7DD}" type="datetime1">
              <a:rPr lang="en-US" smtClean="0"/>
              <a:t>6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F9740C-48B7-45D5-90F6-47AA98A95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CC2FF4-9322-4F0E-968E-001030CC8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73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E68255-709B-4DF2-BD45-25C3C6DA4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6D8152C-356A-4A48-863B-34141D23B2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ABB2E5-EC18-4AB8-90D2-6F6C91ABD9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C6D2DB-ED82-4D83-B0F9-9EDB9CDE1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932E1-8B3A-4969-9E37-899978ABD7DC}" type="datetime1">
              <a:rPr lang="en-US" smtClean="0"/>
              <a:t>6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CB8D8D-A76C-4D2B-AD2C-B67272673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CS-1A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20C90A-F8B6-4D0C-9A7C-125D744BC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514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F28E41E-E0D0-41CA-9FA1-9578316BDE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33C0A3-E15E-4273-989E-98EF61F3F0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C13855-5829-45CF-9B55-9D0D2B9640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47F175-9384-45D9-86A6-5ED25C1CDD32}" type="datetime1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0664B4-6A8C-45A5-888F-D12FAC55B7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BCS-1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2EBEE1-424C-4EE3-A80C-968055420F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95E5F0-E5AB-489C-8364-9DA6828D9C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396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7971F24-E4D9-48D4-A955-6149C0A580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100" y="1730085"/>
            <a:ext cx="4309240" cy="2760098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  Induction</a:t>
            </a:r>
            <a:endParaRPr lang="en-US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C77DC7-6D20-4259-8F6A-883475C687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ere are two aspects of mathematics, discovery and proof.</a:t>
            </a:r>
          </a:p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oth are of equal importance.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We must discover something before we can attempt to prove it.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We can only be certain of its truth </a:t>
            </a:r>
            <a:b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</a:b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nce it has been proved.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280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6F669B8-5D03-4616-9905-1EE76CBAA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endParaRPr lang="en-US" b="1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976CE8-20B9-4104-850A-C45FD5FCA9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in lies the power of mathematical proof.</a:t>
            </a:r>
          </a:p>
          <a:p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clear argument that demonstrates the truth of a statement beyond doubt.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4514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23CC277-5A48-417E-AF17-98598A1DE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br>
              <a:rPr lang="en-US" altLang="en-US" dirty="0">
                <a:solidFill>
                  <a:srgbClr val="FFFFFF"/>
                </a:solidFill>
              </a:rPr>
            </a:b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0F05A6-33FE-4194-81FC-9967838C00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</a:rPr>
              <a:t>Let’s consider a special kind of proof called mathematical induction. 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</a:rPr>
              <a:t>Now, let’s see how it works.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8784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7559ECA-13F1-4DBF-B1A8-45E57E912B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0BF123-00A9-45A6-BF07-C0D9A97880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 lnSpcReduction="10000"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we have a statement that says something about all-natural numbers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’s call this statement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</a:t>
            </a:r>
            <a:b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or every natural number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sum  of the first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numbers is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6880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C2C794-9DDC-4D10-BD19-5A7EC0466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AB3BDF-1BE2-4449-A006-0FDB1C30F6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this statement is about all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 numbers, it contains infinitely many statements.</a:t>
            </a:r>
          </a:p>
          <a:p>
            <a:pPr lvl="1"/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will call them 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, 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, . . . .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: The sum of the first 1 odd number is 1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: The sum of the first 2 odd numbers is 2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: The sum of the first 3 odd numbers is 3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143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9F4F6A-A6A5-4D8B-861C-27988D2879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125CFC-E591-4E91-BF3D-F0351D2646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can we prove all of these statements at once? </a:t>
            </a: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 is a clever way of doing so.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297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F90970C-3401-4446-AEEB-B79905E9A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F2AF80-F9DE-4CD8-A4CA-6E363C39BF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 lnSpcReduction="10000"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re of the idea is: </a:t>
            </a: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we can prove that, whenever one of these statements is true(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ing assumptio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then the one following it in the list is also true(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to proof this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is, For every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rue, then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) is true</a:t>
            </a: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s called the induction steps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it leads us from the truth of one statement to the next.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770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9290F28-CF6B-45E9-8754-139C50CC1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 Steps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E376D9-190E-46B8-97A2-6F4CAFE79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2753936"/>
            <a:ext cx="9833548" cy="2693976"/>
          </a:xfrm>
        </p:spPr>
        <p:txBody>
          <a:bodyPr>
            <a:noAutofit/>
          </a:bodyPr>
          <a:lstStyle/>
          <a:p>
            <a:r>
              <a:rPr lang="en-US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 for 1</a:t>
            </a:r>
            <a:r>
              <a:rPr lang="en-US" sz="22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</a:t>
            </a:r>
          </a:p>
          <a:p>
            <a:r>
              <a:rPr lang="en-US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 : 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ing Discovery/Assumption</a:t>
            </a:r>
          </a:p>
          <a:p>
            <a:r>
              <a:rPr lang="en-US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 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ing something based on assumption</a:t>
            </a:r>
          </a:p>
          <a:p>
            <a:r>
              <a:rPr lang="en-US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4 :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de the Induction</a:t>
            </a:r>
          </a:p>
        </p:txBody>
      </p:sp>
    </p:spTree>
    <p:extLst>
      <p:ext uri="{BB962C8B-B14F-4D97-AF65-F5344CB8AC3E}">
        <p14:creationId xmlns:p14="http://schemas.microsoft.com/office/powerpoint/2010/main" val="1996467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5449AEA-DBFD-4E04-A84E-A8B77738C7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839330-BAF0-480F-83CD-320C444F3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, suppose that we can also prove that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is true.</a:t>
            </a:r>
          </a:p>
          <a:p>
            <a:pPr lvl="1"/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duction step now leads us through the following chain of statements.</a:t>
            </a:r>
          </a:p>
          <a:p>
            <a:pPr lvl="1"/>
            <a:endParaRPr lang="en-US" altLang="en-US" sz="28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is true, so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is true. </a:t>
            </a:r>
            <a:b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is true, so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is true. </a:t>
            </a:r>
            <a:b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is true, so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is true.</a:t>
            </a:r>
            <a:br>
              <a:rPr lang="en-US" altLang="en-US" sz="2000" dirty="0">
                <a:solidFill>
                  <a:srgbClr val="000000"/>
                </a:solidFill>
              </a:rPr>
            </a:br>
            <a:r>
              <a:rPr lang="en-US" altLang="en-US" sz="2000" dirty="0">
                <a:solidFill>
                  <a:srgbClr val="000000"/>
                </a:solidFill>
              </a:rPr>
              <a:t>      .                        .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1345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FB205A6-85F4-4CD3-A8F6-60F310219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796B6-AB68-4C73-9CB3-AFFB53D2D5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is a summary of this important method of proof.</a:t>
            </a: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we see that, if all the induction steps are proved, then statement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proved for all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3496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9E3C3F-1A1C-4FD4-B56A-B190FDA089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4FD7BB-66BD-449A-B42B-9AC5E56539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 fontScale="92500"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ach natural number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et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be a statement depending on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974725" lvl="1" indent="-465138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ppose that these conditions are satisfied.</a:t>
            </a:r>
          </a:p>
          <a:p>
            <a:pPr marL="974725" lvl="1" indent="-465138">
              <a:buFontTx/>
              <a:buAutoNum type="arabicPeriod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is true.</a:t>
            </a:r>
          </a:p>
          <a:p>
            <a:pPr marL="974725" lvl="1" indent="-465138">
              <a:buFontTx/>
              <a:buAutoNum type="arabicPeriod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ption: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very natural number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rue,</a:t>
            </a:r>
          </a:p>
          <a:p>
            <a:pPr marL="974725" lvl="1" indent="-465138">
              <a:buFontTx/>
              <a:buAutoNum type="arabicPeriod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to Proof: 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) is true.</a:t>
            </a:r>
          </a:p>
          <a:p>
            <a:pPr marL="974725" lvl="1" indent="-465138">
              <a:buFontTx/>
              <a:buAutoNum type="arabicPeriod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,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rue for all-natural numbers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404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8BD39C3-79B4-4385-9E68-CA7A1659E7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b="1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5CAB9F-5D2E-42B5-B6D1-BD17FFBFD0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lecture, we examine the relationship between these two key components of mathematics more closely.</a:t>
            </a:r>
          </a:p>
          <a:p>
            <a:pPr marL="0" indent="0"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2812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1FD73C1-FBAE-4F24-A21C-8F0102232B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C5736-B487-4F4F-99D7-76AC8CA595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tep 2 , we do not prove that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rue. </a:t>
            </a: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only show that, if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rue, then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lso true.</a:t>
            </a:r>
          </a:p>
          <a:p>
            <a:pPr lvl="1"/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ssumption that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rue is called the induction hypothesis.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1805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484272-7C7C-4F6B-A3DF-6B5EE8D4C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Example 1</a:t>
            </a:r>
            <a:endParaRPr lang="en-US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129FA2-FC4E-46F5-94F1-1294293E2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 that, for all-natural numbers </a:t>
            </a:r>
            <a:r>
              <a:rPr lang="en-US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+ 3 + 5 + . . . + (2</a:t>
            </a:r>
            <a:r>
              <a:rPr lang="en-US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–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= </a:t>
            </a:r>
            <a:r>
              <a:rPr lang="en-US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indent="0">
              <a:buNone/>
            </a:pP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denote the statement.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6375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418C578-736F-46E8-9E02-6EAFB1A6E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Example 1 – Step 1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B35A05-3CDF-41AE-A03D-3F05D14EB3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need to show that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is true. </a:t>
            </a: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ever,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is simply the statement that 1 = 1</a:t>
            </a:r>
            <a:r>
              <a:rPr lang="en-US" altLang="en-US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s, of course, true.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9067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CE03EE0-45B3-48F5-938D-9983A6927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Example 1 – Step 2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7547AF-14B9-4C44-A921-FE28EFF24D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 that, for all-natural numbers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+ 3 + 5 + . . . + (2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–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=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indent="0">
              <a:buNone/>
            </a:pPr>
            <a:endParaRPr lang="en-US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assume that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rue. </a:t>
            </a:r>
          </a:p>
          <a:p>
            <a:pPr lvl="1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, our induction hypothesis is: 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1 + 3 + 5 + . . . + (2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–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=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2953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D3D1A9B-4ECC-432E-977B-F84283203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Example 1 – Step 3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98B54D-F7CD-4D9B-9468-86E2A9D385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 that, for all-natural numbers 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+ 3 + 5 + . . . + (2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–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= 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indent="0"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r>
              <a:rPr lang="en-US" altLang="en-US" sz="2000">
                <a:solidFill>
                  <a:srgbClr val="000000"/>
                </a:solidFill>
              </a:rPr>
              <a:t>We want to use this to show that </a:t>
            </a:r>
            <a:r>
              <a:rPr lang="en-US" altLang="en-US" sz="2000" i="1">
                <a:solidFill>
                  <a:srgbClr val="000000"/>
                </a:solidFill>
              </a:rPr>
              <a:t>P</a:t>
            </a:r>
            <a:r>
              <a:rPr lang="en-US" altLang="en-US" sz="2000">
                <a:solidFill>
                  <a:srgbClr val="000000"/>
                </a:solidFill>
              </a:rPr>
              <a:t>(</a:t>
            </a:r>
            <a:r>
              <a:rPr lang="en-US" altLang="en-US" sz="2000" i="1">
                <a:solidFill>
                  <a:srgbClr val="000000"/>
                </a:solidFill>
              </a:rPr>
              <a:t>k</a:t>
            </a:r>
            <a:r>
              <a:rPr lang="en-US" altLang="en-US" sz="2000">
                <a:solidFill>
                  <a:srgbClr val="000000"/>
                </a:solidFill>
              </a:rPr>
              <a:t> +1) is true.</a:t>
            </a:r>
          </a:p>
          <a:p>
            <a:pPr lvl="1"/>
            <a:endParaRPr lang="en-US" altLang="en-US" sz="2000">
              <a:solidFill>
                <a:srgbClr val="000000"/>
              </a:solidFill>
            </a:endParaRPr>
          </a:p>
          <a:p>
            <a:pPr lvl="1"/>
            <a:r>
              <a:rPr lang="en-US" altLang="en-US" sz="2000">
                <a:solidFill>
                  <a:srgbClr val="000000"/>
                </a:solidFill>
              </a:rPr>
              <a:t>That is, 1 + 3 + 5 + . . . + (2</a:t>
            </a:r>
            <a:r>
              <a:rPr lang="en-US" altLang="en-US" sz="2000" i="1">
                <a:solidFill>
                  <a:srgbClr val="000000"/>
                </a:solidFill>
              </a:rPr>
              <a:t>k –</a:t>
            </a:r>
            <a:r>
              <a:rPr lang="en-US" altLang="en-US" sz="2000">
                <a:solidFill>
                  <a:srgbClr val="000000"/>
                </a:solidFill>
              </a:rPr>
              <a:t> 1) + [2(</a:t>
            </a:r>
            <a:r>
              <a:rPr lang="en-US" altLang="en-US" sz="2000" i="1">
                <a:solidFill>
                  <a:srgbClr val="000000"/>
                </a:solidFill>
              </a:rPr>
              <a:t>k +</a:t>
            </a:r>
            <a:r>
              <a:rPr lang="en-US" altLang="en-US" sz="2000">
                <a:solidFill>
                  <a:srgbClr val="000000"/>
                </a:solidFill>
              </a:rPr>
              <a:t> 1) – 1] = (</a:t>
            </a:r>
            <a:r>
              <a:rPr lang="en-US" altLang="en-US" sz="2000" i="1">
                <a:solidFill>
                  <a:srgbClr val="000000"/>
                </a:solidFill>
              </a:rPr>
              <a:t>k </a:t>
            </a:r>
            <a:r>
              <a:rPr lang="en-US" altLang="en-US" sz="2000">
                <a:solidFill>
                  <a:srgbClr val="000000"/>
                </a:solidFill>
              </a:rPr>
              <a:t>+ 1)</a:t>
            </a:r>
            <a:r>
              <a:rPr lang="en-US" altLang="en-US" sz="2000" baseline="30000">
                <a:solidFill>
                  <a:srgbClr val="000000"/>
                </a:solidFill>
              </a:rPr>
              <a:t>2</a:t>
            </a:r>
          </a:p>
          <a:p>
            <a:pPr lvl="1"/>
            <a:endParaRPr lang="en-US" altLang="en-US" sz="2000">
              <a:solidFill>
                <a:srgbClr val="000000"/>
              </a:solidFill>
            </a:endParaRPr>
          </a:p>
          <a:p>
            <a:pPr lvl="1"/>
            <a:r>
              <a:rPr lang="en-US" altLang="en-US" sz="2000">
                <a:solidFill>
                  <a:srgbClr val="000000"/>
                </a:solidFill>
              </a:rPr>
              <a:t>Note that we get </a:t>
            </a:r>
            <a:r>
              <a:rPr lang="en-US" altLang="en-US" sz="2000" i="1">
                <a:solidFill>
                  <a:srgbClr val="000000"/>
                </a:solidFill>
              </a:rPr>
              <a:t>P</a:t>
            </a:r>
            <a:r>
              <a:rPr lang="en-US" altLang="en-US" sz="2000">
                <a:solidFill>
                  <a:srgbClr val="000000"/>
                </a:solidFill>
              </a:rPr>
              <a:t>(</a:t>
            </a:r>
            <a:r>
              <a:rPr lang="en-US" altLang="en-US" sz="2000" i="1">
                <a:solidFill>
                  <a:srgbClr val="000000"/>
                </a:solidFill>
              </a:rPr>
              <a:t>k</a:t>
            </a:r>
            <a:r>
              <a:rPr lang="en-US" altLang="en-US" sz="2000">
                <a:solidFill>
                  <a:srgbClr val="000000"/>
                </a:solidFill>
              </a:rPr>
              <a:t> + 1) by substituting </a:t>
            </a:r>
            <a:r>
              <a:rPr lang="en-US" altLang="en-US" sz="2000" i="1">
                <a:solidFill>
                  <a:srgbClr val="000000"/>
                </a:solidFill>
              </a:rPr>
              <a:t>k +</a:t>
            </a:r>
            <a:r>
              <a:rPr lang="en-US" altLang="en-US" sz="2000">
                <a:solidFill>
                  <a:srgbClr val="000000"/>
                </a:solidFill>
              </a:rPr>
              <a:t> 1 for each </a:t>
            </a:r>
            <a:r>
              <a:rPr lang="en-US" altLang="en-US" sz="2000" i="1">
                <a:solidFill>
                  <a:srgbClr val="000000"/>
                </a:solidFill>
              </a:rPr>
              <a:t>n </a:t>
            </a:r>
            <a:r>
              <a:rPr lang="en-US" altLang="en-US" sz="2000">
                <a:solidFill>
                  <a:srgbClr val="000000"/>
                </a:solidFill>
              </a:rPr>
              <a:t>in the statement </a:t>
            </a:r>
            <a:r>
              <a:rPr lang="en-US" altLang="en-US" sz="2000" i="1">
                <a:solidFill>
                  <a:srgbClr val="000000"/>
                </a:solidFill>
              </a:rPr>
              <a:t>P</a:t>
            </a:r>
            <a:r>
              <a:rPr lang="en-US" altLang="en-US" sz="2000">
                <a:solidFill>
                  <a:srgbClr val="000000"/>
                </a:solidFill>
              </a:rPr>
              <a:t>(</a:t>
            </a:r>
            <a:r>
              <a:rPr lang="en-US" altLang="en-US" sz="2000" i="1">
                <a:solidFill>
                  <a:srgbClr val="000000"/>
                </a:solidFill>
              </a:rPr>
              <a:t>n</a:t>
            </a:r>
            <a:r>
              <a:rPr lang="en-US" altLang="en-US" sz="2000">
                <a:solidFill>
                  <a:srgbClr val="000000"/>
                </a:solidFill>
              </a:rPr>
              <a:t>).</a:t>
            </a:r>
            <a:endParaRPr lang="en-US" altLang="en-US" sz="2000" baseline="30000">
              <a:solidFill>
                <a:srgbClr val="000000"/>
              </a:solidFill>
            </a:endParaRPr>
          </a:p>
          <a:p>
            <a:endParaRPr lang="en-US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0120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6E257D1-97BA-4FD0-A265-90C90A943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Example 1 – Step 3</a:t>
            </a:r>
            <a:endParaRPr lang="en-US" sz="4000" b="1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2D6D06-59B1-4A7B-9902-85D8603385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sz="2000">
                <a:solidFill>
                  <a:srgbClr val="000000"/>
                </a:solidFill>
              </a:rPr>
              <a:t>We start with the left side and use the induction hypothesis to obtain the right side of the equation:</a:t>
            </a:r>
          </a:p>
          <a:p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+ 3 + 5 + . . . + (2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–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+ [2(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+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– 1] = [1 + 3 + 5 + . . . + (2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–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] + [2(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+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– 1]</a:t>
            </a:r>
          </a:p>
          <a:p>
            <a:pPr marL="0" indent="0">
              <a:buNone/>
            </a:pPr>
            <a:r>
              <a:rPr lang="en-US" altLang="en-US" sz="2000">
                <a:solidFill>
                  <a:srgbClr val="000000"/>
                </a:solidFill>
              </a:rPr>
              <a:t>					(Group the first </a:t>
            </a:r>
            <a:r>
              <a:rPr lang="en-US" altLang="en-US" sz="2000" i="1">
                <a:solidFill>
                  <a:srgbClr val="000000"/>
                </a:solidFill>
              </a:rPr>
              <a:t>k</a:t>
            </a:r>
            <a:r>
              <a:rPr lang="en-US" altLang="en-US" sz="2000">
                <a:solidFill>
                  <a:srgbClr val="000000"/>
                </a:solidFill>
              </a:rPr>
              <a:t> terms) </a:t>
            </a:r>
          </a:p>
          <a:p>
            <a:endParaRPr lang="en-US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5113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/>
              </a:gs>
              <a:gs pos="25000">
                <a:schemeClr val="accent1"/>
              </a:gs>
              <a:gs pos="94000">
                <a:schemeClr val="accent5"/>
              </a:gs>
              <a:gs pos="100000">
                <a:schemeClr val="accent5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25D0B08-68EC-4AC7-96B5-DF8B23352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Example 1 – Step 3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ECCB59-B09A-4E30-96DA-9008A2E904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[2(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+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– 1]    Induction Hypothesis 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[2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+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– 1]	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+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)</a:t>
            </a:r>
            <a:r>
              <a:rPr lang="en-US" altLang="en-US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1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,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) follows from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completes the induction step.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7374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7EA1F2D-27AA-4955-ACCE-376789C584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Example 1 – Step 4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542DD3-857E-45B3-B912-CDE9AC308C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ing proved steps 1, 2 and 3, we conclude by the Principle of Mathematical Induction that 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rue for all-natural numbers 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2375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4F69A7-45A1-4C0D-9876-052E1B46F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Example 2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9B161C-606B-49D1-8176-35A835D90F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e that, for every natural number </a:t>
            </a:r>
            <a:r>
              <a:rPr lang="en-US" altLang="en-US" sz="3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endParaRPr lang="en-US" alt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e the statement.</a:t>
            </a:r>
          </a:p>
          <a:p>
            <a:pPr lvl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ant to show that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rue for all-natural numbers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33012BE9-9B76-4BE8-AF79-70F966BF0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28270"/>
              </p:ext>
            </p:extLst>
          </p:nvPr>
        </p:nvGraphicFramePr>
        <p:xfrm>
          <a:off x="2182468" y="2457244"/>
          <a:ext cx="54864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1543173" name="Object 5">
                        <a:extLst>
                          <a:ext uri="{FF2B5EF4-FFF2-40B4-BE49-F238E27FC236}">
                            <a16:creationId xmlns:a16="http://schemas.microsoft.com/office/drawing/2014/main" id="{E891BD00-85D8-4AE7-B10F-6229CE2BD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68" y="2457244"/>
                        <a:ext cx="548640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5514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09588DA8-065E-4F6F-8EFD-43104AB2E0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C4285719-470E-454C-AF62-8323075F1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D9FE4EF-C4D8-49A0-B2FF-81D8DB7D8A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084" y="1410082"/>
            <a:ext cx="6858000" cy="4037836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300840D-0A0B-4512-BACA-B439D5B9C5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085" y="1420219"/>
            <a:ext cx="6857999" cy="4037839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46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2B78728-A580-49A7-84F9-6EF6F583AD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767923" y="3588085"/>
            <a:ext cx="2501979" cy="4037841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38FAA1A1-D861-433F-88FA-1E9D6FD31D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635413">
            <a:off x="-501737" y="969718"/>
            <a:ext cx="3900357" cy="4178958"/>
          </a:xfrm>
          <a:custGeom>
            <a:avLst/>
            <a:gdLst>
              <a:gd name="connsiteX0" fmla="*/ 2432225 w 3900357"/>
              <a:gd name="connsiteY0" fmla="*/ 93939 h 4178958"/>
              <a:gd name="connsiteX1" fmla="*/ 3900357 w 3900357"/>
              <a:gd name="connsiteY1" fmla="*/ 2089479 h 4178958"/>
              <a:gd name="connsiteX2" fmla="*/ 1810878 w 3900357"/>
              <a:gd name="connsiteY2" fmla="*/ 4178958 h 4178958"/>
              <a:gd name="connsiteX3" fmla="*/ 78249 w 3900357"/>
              <a:gd name="connsiteY3" fmla="*/ 3257727 h 4178958"/>
              <a:gd name="connsiteX4" fmla="*/ 0 w 3900357"/>
              <a:gd name="connsiteY4" fmla="*/ 3128923 h 4178958"/>
              <a:gd name="connsiteX5" fmla="*/ 831324 w 3900357"/>
              <a:gd name="connsiteY5" fmla="*/ 244281 h 4178958"/>
              <a:gd name="connsiteX6" fmla="*/ 997559 w 3900357"/>
              <a:gd name="connsiteY6" fmla="*/ 164202 h 4178958"/>
              <a:gd name="connsiteX7" fmla="*/ 1810878 w 3900357"/>
              <a:gd name="connsiteY7" fmla="*/ 0 h 4178958"/>
              <a:gd name="connsiteX8" fmla="*/ 2432225 w 3900357"/>
              <a:gd name="connsiteY8" fmla="*/ 93939 h 4178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00357" h="4178958">
                <a:moveTo>
                  <a:pt x="2432225" y="93939"/>
                </a:moveTo>
                <a:cubicBezTo>
                  <a:pt x="3282786" y="358491"/>
                  <a:pt x="3900357" y="1151865"/>
                  <a:pt x="3900357" y="2089479"/>
                </a:cubicBezTo>
                <a:cubicBezTo>
                  <a:pt x="3900357" y="3243466"/>
                  <a:pt x="2964865" y="4178958"/>
                  <a:pt x="1810878" y="4178958"/>
                </a:cubicBezTo>
                <a:cubicBezTo>
                  <a:pt x="1089636" y="4178958"/>
                  <a:pt x="453744" y="3813531"/>
                  <a:pt x="78249" y="3257727"/>
                </a:cubicBezTo>
                <a:lnTo>
                  <a:pt x="0" y="3128923"/>
                </a:lnTo>
                <a:lnTo>
                  <a:pt x="831324" y="244281"/>
                </a:lnTo>
                <a:lnTo>
                  <a:pt x="997559" y="164202"/>
                </a:lnTo>
                <a:cubicBezTo>
                  <a:pt x="1247540" y="58468"/>
                  <a:pt x="1522381" y="0"/>
                  <a:pt x="1810878" y="0"/>
                </a:cubicBezTo>
                <a:cubicBezTo>
                  <a:pt x="2027251" y="0"/>
                  <a:pt x="2235942" y="32888"/>
                  <a:pt x="2432225" y="93939"/>
                </a:cubicBezTo>
                <a:close/>
              </a:path>
            </a:pathLst>
          </a:custGeom>
          <a:gradFill>
            <a:gsLst>
              <a:gs pos="29000">
                <a:srgbClr val="000000">
                  <a:alpha val="0"/>
                </a:srgbClr>
              </a:gs>
              <a:gs pos="100000">
                <a:schemeClr val="accent1">
                  <a:alpha val="43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D71EDA1-87BF-4D5D-AB79-F346FD1927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093" y="1399943"/>
            <a:ext cx="6858003" cy="4037835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lumMod val="60000"/>
                  <a:lumOff val="40000"/>
                  <a:alpha val="11000"/>
                </a:schemeClr>
              </a:gs>
            </a:gsLst>
            <a:lin ang="7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64DE86-9CD9-468B-84F3-27CB86880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86855"/>
            <a:ext cx="3363288" cy="3387497"/>
          </a:xfrm>
        </p:spPr>
        <p:txBody>
          <a:bodyPr anchor="b">
            <a:normAutofit/>
          </a:bodyPr>
          <a:lstStyle/>
          <a:p>
            <a:r>
              <a:rPr lang="en-US" altLang="en-US" sz="37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Example 2 – Step 1</a:t>
            </a:r>
            <a:endParaRPr lang="en-US" sz="3700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BF86C-3B60-4096-9748-22232FE3D7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0259" y="649480"/>
            <a:ext cx="6555347" cy="5546047"/>
          </a:xfrm>
        </p:spPr>
        <p:txBody>
          <a:bodyPr anchor="ctr">
            <a:normAutofit/>
          </a:bodyPr>
          <a:lstStyle/>
          <a:p>
            <a:r>
              <a:rPr lang="en-US" altLang="en-US" sz="2000" dirty="0"/>
              <a:t>We need to show that </a:t>
            </a:r>
            <a:r>
              <a:rPr lang="en-US" altLang="en-US" sz="2000" i="1" dirty="0"/>
              <a:t>P</a:t>
            </a:r>
            <a:r>
              <a:rPr lang="en-US" altLang="en-US" sz="2000" dirty="0"/>
              <a:t>(1) is true. </a:t>
            </a:r>
          </a:p>
          <a:p>
            <a:pPr lvl="1"/>
            <a:r>
              <a:rPr lang="en-US" altLang="en-US" sz="2000" dirty="0"/>
              <a:t>However, </a:t>
            </a:r>
            <a:r>
              <a:rPr lang="en-US" altLang="en-US" sz="2000" i="1" dirty="0"/>
              <a:t>P</a:t>
            </a:r>
            <a:r>
              <a:rPr lang="en-US" altLang="en-US" sz="2000" dirty="0"/>
              <a:t>(1) says that:</a:t>
            </a:r>
          </a:p>
          <a:p>
            <a:pPr lvl="1"/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is simply the statement that 1 = 1(1+1)/2</a:t>
            </a:r>
          </a:p>
          <a:p>
            <a:pPr lvl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=1</a:t>
            </a:r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r>
              <a:rPr lang="en-US" altLang="en-US" sz="2000" dirty="0"/>
              <a:t>This statement is clearly true.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443581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2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542DD04-4D6A-48B2-BBB2-CDEE8AF17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y and Proof</a:t>
            </a:r>
            <a:br>
              <a:rPr lang="en-US" altLang="en-US" sz="4000">
                <a:solidFill>
                  <a:srgbClr val="FFFFFF"/>
                </a:solidFill>
              </a:rPr>
            </a:br>
            <a:endParaRPr lang="en-US" sz="400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9EC9B2-B925-4809-9750-7B3A2DAB7D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’s try a simple experiment. </a:t>
            </a:r>
          </a:p>
          <a:p>
            <a:pPr lvl="1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add more and more of the odd numbers as follows: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1 = 1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 + 3 = 4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1 + 3 + 5 = 9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1 + 3 + 5 + 7 = 16</a:t>
            </a:r>
            <a:b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1 + 3 + 5 + 7 + 9 = 25</a:t>
            </a:r>
          </a:p>
          <a:p>
            <a:pPr lvl="1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do you notice about the numbers on the right side of these equations?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1889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3B494F-BF0D-472F-8C2E-6A642AA447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65125"/>
            <a:ext cx="11684000" cy="1325563"/>
          </a:xfrm>
        </p:spPr>
        <p:txBody>
          <a:bodyPr>
            <a:normAutofit fontScale="90000"/>
          </a:bodyPr>
          <a:lstStyle/>
          <a:p>
            <a:r>
              <a:rPr lang="en-US" altLang="en-US" sz="4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of by Mathematical Induction : A Proof A 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  by Mathematical Induction : Example 1 – Step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8CB089-16E8-4EFD-B240-E541F3A991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</a:t>
            </a:r>
            <a:r>
              <a:rPr lang="en-US" alt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rue. </a:t>
            </a:r>
          </a:p>
          <a:p>
            <a:pPr lvl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our induction hypothesis is:</a:t>
            </a:r>
          </a:p>
          <a:p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ant to use this to show tha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 is true.</a:t>
            </a:r>
          </a:p>
          <a:p>
            <a:pPr lvl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, </a:t>
            </a:r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7280234-9326-4CF8-8B6F-4DCE2501B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08498"/>
              </p:ext>
            </p:extLst>
          </p:nvPr>
        </p:nvGraphicFramePr>
        <p:xfrm>
          <a:off x="2581275" y="3166235"/>
          <a:ext cx="4267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1546244" name="Object 4">
                        <a:extLst>
                          <a:ext uri="{FF2B5EF4-FFF2-40B4-BE49-F238E27FC236}">
                            <a16:creationId xmlns:a16="http://schemas.microsoft.com/office/drawing/2014/main" id="{C23A5319-DCF7-4FF0-833A-F45F77C91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166235"/>
                        <a:ext cx="4267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F88A07C-C43F-4D5A-876B-EA759B557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4743450"/>
          <a:ext cx="68580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831760" imgH="431640" progId="Equation.DSMT4">
                  <p:embed/>
                </p:oleObj>
              </mc:Choice>
              <mc:Fallback>
                <p:oleObj name="Equation" r:id="rId5" imgW="2831760" imgH="431640" progId="Equation.DSMT4">
                  <p:embed/>
                  <p:pic>
                    <p:nvPicPr>
                      <p:cNvPr id="1546246" name="Object 6">
                        <a:extLst>
                          <a:ext uri="{FF2B5EF4-FFF2-40B4-BE49-F238E27FC236}">
                            <a16:creationId xmlns:a16="http://schemas.microsoft.com/office/drawing/2014/main" id="{EC2932FF-2504-47FA-80E8-D1F55F29D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743450"/>
                        <a:ext cx="68580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62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56B5A8-87F0-4886-8553-8F8C62C9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  by Mathematical Induction : Example 1 – Step 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4D7864-FF55-467F-9D66-399B5231D3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o, we start with the left side and use the induction hypothesis to obtain the right side:</a:t>
            </a: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/>
              <a:t>1 + 2 + 3 + . . . + </a:t>
            </a:r>
            <a:r>
              <a:rPr lang="en-US" altLang="en-US" i="1" dirty="0"/>
              <a:t>k </a:t>
            </a:r>
            <a:r>
              <a:rPr lang="en-US" altLang="en-US" dirty="0"/>
              <a:t>+ (</a:t>
            </a:r>
            <a:r>
              <a:rPr lang="en-US" altLang="en-US" i="1" dirty="0"/>
              <a:t>k </a:t>
            </a:r>
            <a:r>
              <a:rPr lang="en-US" altLang="en-US" dirty="0"/>
              <a:t>+ 1)  = [1 + 2 + 3 + . . . + </a:t>
            </a:r>
            <a:r>
              <a:rPr lang="en-US" altLang="en-US" i="1" dirty="0"/>
              <a:t>k</a:t>
            </a:r>
            <a:r>
              <a:rPr lang="en-US" altLang="en-US" dirty="0"/>
              <a:t>]</a:t>
            </a:r>
            <a:r>
              <a:rPr lang="en-US" altLang="en-US" i="1" dirty="0"/>
              <a:t> </a:t>
            </a:r>
            <a:r>
              <a:rPr lang="en-US" altLang="en-US" dirty="0"/>
              <a:t>+ (</a:t>
            </a:r>
            <a:r>
              <a:rPr lang="en-US" altLang="en-US" i="1" dirty="0"/>
              <a:t>k </a:t>
            </a:r>
            <a:r>
              <a:rPr lang="en-US" altLang="en-US" dirty="0"/>
              <a:t>+ 1)</a:t>
            </a:r>
          </a:p>
          <a:p>
            <a:endParaRPr lang="en-US" altLang="en-US" dirty="0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34812DE0-8EED-4B12-BE2C-E0B0E7208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72297"/>
              </p:ext>
            </p:extLst>
          </p:nvPr>
        </p:nvGraphicFramePr>
        <p:xfrm>
          <a:off x="1914110" y="3821389"/>
          <a:ext cx="32004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1547270" name="Object 6">
                        <a:extLst>
                          <a:ext uri="{FF2B5EF4-FFF2-40B4-BE49-F238E27FC236}">
                            <a16:creationId xmlns:a16="http://schemas.microsoft.com/office/drawing/2014/main" id="{82C2857B-6E24-421D-B490-E672921B9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110" y="3821389"/>
                        <a:ext cx="32004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CD963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8431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A5EB6E-DE16-440D-BD53-991941FB4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  by Mathematical Induction : Example 1 – Step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9BB9CD-7339-4879-A548-97CD5AFB6E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) follows from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ompletes the induction ste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98AACA7-464B-4B67-9634-511EE444E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34144"/>
              </p:ext>
            </p:extLst>
          </p:nvPr>
        </p:nvGraphicFramePr>
        <p:xfrm>
          <a:off x="7055953" y="2214562"/>
          <a:ext cx="3403600" cy="357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269720" imgH="1333440" progId="Equation.DSMT4">
                  <p:embed/>
                </p:oleObj>
              </mc:Choice>
              <mc:Fallback>
                <p:oleObj name="Equation" r:id="rId3" imgW="1269720" imgH="1333440" progId="Equation.DSMT4">
                  <p:embed/>
                  <p:pic>
                    <p:nvPicPr>
                      <p:cNvPr id="1548292" name="Object 4">
                        <a:extLst>
                          <a:ext uri="{FF2B5EF4-FFF2-40B4-BE49-F238E27FC236}">
                            <a16:creationId xmlns:a16="http://schemas.microsoft.com/office/drawing/2014/main" id="{654117A8-D19A-45CB-8393-2F1607DD2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953" y="2214562"/>
                        <a:ext cx="3403600" cy="357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2347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6FCC2-12AC-48E9-AC08-F9C4EFF36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  by Mathematical Induction : Example 1 – Step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E4FD7-45BD-406F-AB45-A8DE303EC6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Having proved Steps 1, 2, and 3 </a:t>
            </a:r>
            <a:br>
              <a:rPr lang="en-US" altLang="en-US" sz="2800" dirty="0"/>
            </a:br>
            <a:r>
              <a:rPr lang="en-US" altLang="en-US" sz="2800" dirty="0"/>
              <a:t>we conclude by the Principle of Mathematical Induction that </a:t>
            </a:r>
            <a:r>
              <a:rPr lang="en-US" altLang="en-US" sz="2800" i="1" dirty="0"/>
              <a:t>P</a:t>
            </a:r>
            <a:r>
              <a:rPr lang="en-US" altLang="en-US" sz="2800" dirty="0"/>
              <a:t>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</a:t>
            </a:r>
            <a:br>
              <a:rPr lang="en-US" altLang="en-US" sz="2800" dirty="0"/>
            </a:br>
            <a:r>
              <a:rPr lang="en-US" altLang="en-US" sz="2800" dirty="0"/>
              <a:t>is true for all-natural numbers </a:t>
            </a:r>
            <a:r>
              <a:rPr lang="en-US" altLang="en-US" sz="2800" i="1" dirty="0"/>
              <a:t>n</a:t>
            </a:r>
            <a:r>
              <a:rPr lang="en-US" altLang="en-US" sz="2800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2576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2A32A-7F89-4D32-8CD1-946CBD4209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FC8F15-760A-493E-B382-6BA940F9AB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might happen that a statement 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false for the first few natural numbers, but true from some number on.</a:t>
            </a:r>
          </a:p>
          <a:p>
            <a:pPr lvl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we may want to prove tha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rue 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≥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pPr lvl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ice that, if we prove tha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is true, then this fact, together with the induction step, would imply the truth of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, . . . 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057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978FCD-F0A3-4731-9C8A-7982276E9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ng an Inequality by Induction : Example 3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D49952-E742-489A-A73E-CD906A5563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e that </a:t>
            </a:r>
            <a:b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</a:t>
            </a:r>
            <a:r>
              <a:rPr lang="en-US" altLang="en-US" sz="4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&lt; n!		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</a:t>
            </a:r>
            <a:r>
              <a:rPr lang="en-US" alt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≥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  <a:p>
            <a:pPr lvl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enote the statement 2</a:t>
            </a:r>
            <a:r>
              <a:rPr lang="en-US" alt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&lt; n!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041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0E1CED-F5E3-420B-BF6F-7DD04AD3B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ng an Inequality by Induction : Example 3 - Step 1</a:t>
            </a:r>
            <a:endParaRPr lang="en-US" dirty="0"/>
          </a:p>
        </p:txBody>
      </p:sp>
      <p:pic>
        <p:nvPicPr>
          <p:cNvPr id="7" name="Content Placeholder 6" descr="Text, letter&#10;&#10;Description automatically generated">
            <a:extLst>
              <a:ext uri="{FF2B5EF4-FFF2-40B4-BE49-F238E27FC236}">
                <a16:creationId xmlns:a16="http://schemas.microsoft.com/office/drawing/2014/main" id="{B8561D8C-66F7-4F56-BA24-C8F3CE8C78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180" y="1825625"/>
            <a:ext cx="9669640" cy="4351338"/>
          </a:xfrm>
        </p:spPr>
      </p:pic>
    </p:spTree>
    <p:extLst>
      <p:ext uri="{BB962C8B-B14F-4D97-AF65-F5344CB8AC3E}">
        <p14:creationId xmlns:p14="http://schemas.microsoft.com/office/powerpoint/2010/main" val="12599901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1A1CE-7BE7-4198-A72C-0D26BCF0E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ng an Inequality by Induction : Example 3 - Step 2</a:t>
            </a:r>
            <a:endParaRPr lang="en-US" dirty="0"/>
          </a:p>
        </p:txBody>
      </p:sp>
      <p:pic>
        <p:nvPicPr>
          <p:cNvPr id="7" name="Content Placeholder 6" descr="Text, letter&#10;&#10;Description automatically generated">
            <a:extLst>
              <a:ext uri="{FF2B5EF4-FFF2-40B4-BE49-F238E27FC236}">
                <a16:creationId xmlns:a16="http://schemas.microsoft.com/office/drawing/2014/main" id="{98DAC8EE-107F-4834-BF93-F8BFFAACBB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454" y="1858581"/>
            <a:ext cx="8457746" cy="4016871"/>
          </a:xfrm>
        </p:spPr>
      </p:pic>
    </p:spTree>
    <p:extLst>
      <p:ext uri="{BB962C8B-B14F-4D97-AF65-F5344CB8AC3E}">
        <p14:creationId xmlns:p14="http://schemas.microsoft.com/office/powerpoint/2010/main" val="9845156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00BD16-DC44-4E6E-8172-B7E10A6D0D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ng an Inequality by Induction : Example 3 - Step 2</a:t>
            </a:r>
            <a:endParaRPr lang="en-US" dirty="0"/>
          </a:p>
        </p:txBody>
      </p:sp>
      <p:pic>
        <p:nvPicPr>
          <p:cNvPr id="11" name="Content Placeholder 10" descr="Text, letter&#10;&#10;Description automatically generated">
            <a:extLst>
              <a:ext uri="{FF2B5EF4-FFF2-40B4-BE49-F238E27FC236}">
                <a16:creationId xmlns:a16="http://schemas.microsoft.com/office/drawing/2014/main" id="{A598F1A2-78FB-487A-A001-414FA9E01F4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400" y="1849314"/>
            <a:ext cx="8302171" cy="4348410"/>
          </a:xfrm>
        </p:spPr>
      </p:pic>
    </p:spTree>
    <p:extLst>
      <p:ext uri="{BB962C8B-B14F-4D97-AF65-F5344CB8AC3E}">
        <p14:creationId xmlns:p14="http://schemas.microsoft.com/office/powerpoint/2010/main" val="38206520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1D3B3E-BF42-4708-911E-EBC9122CF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ng an Inequality by Induction : Example 3 - Step 2</a:t>
            </a:r>
            <a:endParaRPr lang="en-US" dirty="0"/>
          </a:p>
        </p:txBody>
      </p:sp>
      <p:pic>
        <p:nvPicPr>
          <p:cNvPr id="7" name="Content Placeholder 6" descr="Text, letter&#10;&#10;Description automatically generated">
            <a:extLst>
              <a:ext uri="{FF2B5EF4-FFF2-40B4-BE49-F238E27FC236}">
                <a16:creationId xmlns:a16="http://schemas.microsoft.com/office/drawing/2014/main" id="{2A25701E-11FB-41C3-BDC4-ACE25D0D64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180" y="1825625"/>
            <a:ext cx="9669640" cy="4351338"/>
          </a:xfrm>
        </p:spPr>
      </p:pic>
    </p:spTree>
    <p:extLst>
      <p:ext uri="{BB962C8B-B14F-4D97-AF65-F5344CB8AC3E}">
        <p14:creationId xmlns:p14="http://schemas.microsoft.com/office/powerpoint/2010/main" val="17994289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29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2AC45B9-B2BE-4118-9F61-981DD3FB69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altLang="en-US">
                <a:solidFill>
                  <a:srgbClr val="FFFFFF"/>
                </a:solidFill>
              </a:rPr>
              <a:t> </a:t>
            </a: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y and Proo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DDA1F7-44DC-4D8C-88E5-86E2DADC19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</a:rPr>
              <a:t>This leads naturally to the following question: </a:t>
            </a:r>
          </a:p>
          <a:p>
            <a:pPr marL="0" indent="0"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Is it true that, for every natural number </a:t>
            </a:r>
            <a:r>
              <a:rPr lang="en-US" altLang="en-US" sz="2400" i="1" dirty="0">
                <a:solidFill>
                  <a:srgbClr val="000000"/>
                </a:solidFill>
              </a:rPr>
              <a:t>n</a:t>
            </a:r>
            <a:r>
              <a:rPr lang="en-US" altLang="en-US" sz="2400" dirty="0">
                <a:solidFill>
                  <a:srgbClr val="000000"/>
                </a:solidFill>
              </a:rPr>
              <a:t>, the sum of the first </a:t>
            </a:r>
            <a:r>
              <a:rPr lang="en-US" altLang="en-US" sz="2400" i="1" dirty="0">
                <a:solidFill>
                  <a:srgbClr val="000000"/>
                </a:solidFill>
              </a:rPr>
              <a:t>n </a:t>
            </a:r>
            <a:r>
              <a:rPr lang="en-US" altLang="en-US" sz="2400" dirty="0">
                <a:solidFill>
                  <a:srgbClr val="000000"/>
                </a:solidFill>
              </a:rPr>
              <a:t>odd numbers is </a:t>
            </a:r>
            <a:r>
              <a:rPr lang="en-US" altLang="en-US" sz="2400" i="1" dirty="0">
                <a:solidFill>
                  <a:srgbClr val="000000"/>
                </a:solidFill>
              </a:rPr>
              <a:t>n</a:t>
            </a:r>
            <a:r>
              <a:rPr lang="en-US" altLang="en-US" sz="2400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dirty="0">
                <a:solidFill>
                  <a:srgbClr val="000000"/>
                </a:solidFill>
              </a:rPr>
              <a:t>? 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</a:rPr>
              <a:t>Could this remarkable property be true?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7622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1081C5-E2AE-4F80-B2A3-F7684EBE2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ng an Inequality by Induction : Example 3 - Step 4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B4AC38EB-1EFB-476F-9D28-B828E51D96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029" y="2065089"/>
            <a:ext cx="10704736" cy="4103482"/>
          </a:xfrm>
        </p:spPr>
      </p:pic>
    </p:spTree>
    <p:extLst>
      <p:ext uri="{BB962C8B-B14F-4D97-AF65-F5344CB8AC3E}">
        <p14:creationId xmlns:p14="http://schemas.microsoft.com/office/powerpoint/2010/main" val="20251054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50471-44A8-4165-9310-DF67E7656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r>
              <a:rPr 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Use in Computer Science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0CE4A566-4A02-479F-A5A6-A07AE3F09B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3505494" cy="3785419"/>
          </a:xfrm>
        </p:spPr>
        <p:txBody>
          <a:bodyPr>
            <a:normAutofit/>
          </a:bodyPr>
          <a:lstStyle/>
          <a:p>
            <a:r>
              <a:rPr lang="en-US" sz="2000" dirty="0"/>
              <a:t>Speech Recognition</a:t>
            </a:r>
          </a:p>
        </p:txBody>
      </p:sp>
      <p:pic>
        <p:nvPicPr>
          <p:cNvPr id="7" name="Content Placeholder 6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2857CC1D-825E-4C6A-8D1F-4476F8AED8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862" y="1616530"/>
            <a:ext cx="6019331" cy="3621693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17144813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B1482D-D8FF-46F2-8E9A-B236099AF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Use in Computer Science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DA44ADAA-5DFE-4481-A34B-F3F5166D616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093" y="2122384"/>
            <a:ext cx="3333750" cy="3333750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1A7B4A9-9E4B-424E-9912-C4EFB8C6E88B}"/>
              </a:ext>
            </a:extLst>
          </p:cNvPr>
          <p:cNvSpPr txBox="1"/>
          <p:nvPr/>
        </p:nvSpPr>
        <p:spPr>
          <a:xfrm>
            <a:off x="1696278" y="2729948"/>
            <a:ext cx="2342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otics</a:t>
            </a:r>
          </a:p>
        </p:txBody>
      </p:sp>
    </p:spTree>
    <p:extLst>
      <p:ext uri="{BB962C8B-B14F-4D97-AF65-F5344CB8AC3E}">
        <p14:creationId xmlns:p14="http://schemas.microsoft.com/office/powerpoint/2010/main" val="38209822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B4023E-49A1-4822-9CF0-011F9FF746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Use in Computer Science</a:t>
            </a:r>
            <a:endParaRPr lang="en-US" dirty="0"/>
          </a:p>
        </p:txBody>
      </p:sp>
      <p:pic>
        <p:nvPicPr>
          <p:cNvPr id="7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7374C5E4-E1EA-4919-B3DD-0BE0306EA4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393" y="1947069"/>
            <a:ext cx="6191250" cy="4152900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945970-8D61-46E2-A2EF-C02A430E571E}"/>
              </a:ext>
            </a:extLst>
          </p:cNvPr>
          <p:cNvSpPr txBox="1"/>
          <p:nvPr/>
        </p:nvSpPr>
        <p:spPr>
          <a:xfrm>
            <a:off x="838200" y="2835965"/>
            <a:ext cx="304468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 Traffic</a:t>
            </a:r>
          </a:p>
        </p:txBody>
      </p:sp>
    </p:spTree>
    <p:extLst>
      <p:ext uri="{BB962C8B-B14F-4D97-AF65-F5344CB8AC3E}">
        <p14:creationId xmlns:p14="http://schemas.microsoft.com/office/powerpoint/2010/main" val="19847105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B1C7B5-089C-4638-900D-27C0055F9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84488B-12E8-4EE5-AEA1-7B935AD2DD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Probability : </a:t>
            </a:r>
            <a:r>
              <a:rPr lang="en-US" dirty="0"/>
              <a:t>represent possibil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Definition : 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Probability is the likelihood (chance) of an event occurring</a:t>
            </a:r>
          </a:p>
          <a:p>
            <a:r>
              <a:rPr lang="en-US" b="1" dirty="0">
                <a:solidFill>
                  <a:srgbClr val="333333"/>
                </a:solidFill>
                <a:latin typeface="Source Sans Pro" panose="020B0503030403020204" pitchFamily="34" charset="0"/>
              </a:rPr>
              <a:t>Basic formula : </a:t>
            </a:r>
            <a:endParaRPr lang="en-US" b="1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593C495-9B33-4C0B-B8F6-EC87D184C53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04592" y="5297357"/>
          <a:ext cx="8266042" cy="731520"/>
        </p:xfrm>
        <a:graphic>
          <a:graphicData uri="http://schemas.openxmlformats.org/drawingml/2006/table">
            <a:tbl>
              <a:tblPr/>
              <a:tblGrid>
                <a:gridCol w="4133021">
                  <a:extLst>
                    <a:ext uri="{9D8B030D-6E8A-4147-A177-3AD203B41FA5}">
                      <a16:colId xmlns:a16="http://schemas.microsoft.com/office/drawing/2014/main" val="3899001981"/>
                    </a:ext>
                  </a:extLst>
                </a:gridCol>
                <a:gridCol w="4133021">
                  <a:extLst>
                    <a:ext uri="{9D8B030D-6E8A-4147-A177-3AD203B41FA5}">
                      <a16:colId xmlns:a16="http://schemas.microsoft.com/office/drawing/2014/main" val="59346701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  <a:latin typeface="Source Sans Pro" panose="020B0503030403020204" pitchFamily="34" charset="0"/>
                        </a:rPr>
                        <a:t>                                                        Probability =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  <a:latin typeface="Source Sans Pro" panose="020B0503030403020204" pitchFamily="34" charset="0"/>
                        </a:rPr>
                        <a:t> </a:t>
                      </a:r>
                      <a:r>
                        <a:rPr lang="en-US" u="sng">
                          <a:effectLst/>
                          <a:latin typeface="Source Sans Pro" panose="020B0503030403020204" pitchFamily="34" charset="0"/>
                        </a:rPr>
                        <a:t>the number of ways of achieving success</a:t>
                      </a:r>
                      <a:endParaRPr lang="en-US">
                        <a:effectLst/>
                        <a:latin typeface="Source Sans Pro" panose="020B0503030403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339970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  <a:latin typeface="Source Sans Pro" panose="020B0503030403020204" pitchFamily="34" charset="0"/>
                        </a:rPr>
                        <a:t> 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  <a:latin typeface="Source Sans Pro" panose="020B0503030403020204" pitchFamily="34" charset="0"/>
                        </a:rPr>
                        <a:t> the total number of possible outcome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56153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CC34BA9C-EA3D-48C3-B207-177DD7951C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687" y="2357437"/>
            <a:ext cx="5337313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3364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BBEC7-D76B-4AA9-B7EA-810A1431D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s to Remember about Probability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E040B04-ABF1-407C-B44F-E1D3A841D0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91" y="4555217"/>
            <a:ext cx="6049616" cy="1491342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70D44FD-165F-41AD-97BC-25ACAA9503E4}"/>
              </a:ext>
            </a:extLst>
          </p:cNvPr>
          <p:cNvSpPr txBox="1"/>
          <p:nvPr/>
        </p:nvSpPr>
        <p:spPr>
          <a:xfrm>
            <a:off x="1311965" y="1921565"/>
            <a:ext cx="9727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The probability of an event can only be between 0 and 1 and can also be written as a percentage.</a:t>
            </a: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The probability of event A is often written as </a:t>
            </a:r>
            <a:r>
              <a:rPr lang="en-US" b="0" i="0" dirty="0">
                <a:solidFill>
                  <a:srgbClr val="21242C"/>
                </a:solidFill>
                <a:effectLst/>
                <a:latin typeface="KaTeX_Main"/>
              </a:rPr>
              <a:t>P(A)</a:t>
            </a:r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.</a:t>
            </a: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If </a:t>
            </a:r>
            <a:r>
              <a:rPr lang="en-US" b="0" i="0" dirty="0">
                <a:solidFill>
                  <a:srgbClr val="21242C"/>
                </a:solidFill>
                <a:effectLst/>
                <a:latin typeface="KaTeX_Main"/>
              </a:rPr>
              <a:t>P(A) &gt; P(B)</a:t>
            </a:r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, then event A has a higher chance of occurring than event B.</a:t>
            </a: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If </a:t>
            </a:r>
            <a:r>
              <a:rPr lang="en-US" b="0" i="0" dirty="0">
                <a:solidFill>
                  <a:srgbClr val="21242C"/>
                </a:solidFill>
                <a:effectLst/>
                <a:latin typeface="KaTeX_Main"/>
              </a:rPr>
              <a:t>P(A) = P(B)</a:t>
            </a:r>
            <a:r>
              <a:rPr lang="en-US" i="1" dirty="0">
                <a:solidFill>
                  <a:srgbClr val="21242C"/>
                </a:solidFill>
                <a:latin typeface="KaTeX_Math"/>
              </a:rPr>
              <a:t>, </a:t>
            </a:r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then events A and B are equally likely to occur.</a:t>
            </a:r>
          </a:p>
        </p:txBody>
      </p:sp>
    </p:spTree>
    <p:extLst>
      <p:ext uri="{BB962C8B-B14F-4D97-AF65-F5344CB8AC3E}">
        <p14:creationId xmlns:p14="http://schemas.microsoft.com/office/powerpoint/2010/main" val="2492224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228CE-C028-4482-A563-7B2E50D24C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Terminologies of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745FC0-6DF1-4D95-B192-4FE3B987E3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121348" cy="435133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 Experiment</a:t>
            </a:r>
          </a:p>
          <a:p>
            <a:pPr marL="0" indent="0">
              <a:buNone/>
            </a:pPr>
            <a:r>
              <a:rPr lang="en-US" dirty="0"/>
              <a:t>A random experiment is a repeatable action that results in one of a well-defined set of outcomes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19B08E6-DFB9-4ABD-A294-4C4E596C44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3058" y="3542681"/>
            <a:ext cx="5625883" cy="2634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399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C08F92-D93B-4CF5-AF28-497356E6E6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Terminologies of Probability : Random Experiment – Example 1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9E7495-0066-4AB3-AAFF-C61122CFD6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ossing a dice is an example of a random experiment. </a:t>
            </a:r>
          </a:p>
          <a:p>
            <a:pPr marL="0" indent="0">
              <a:buNone/>
            </a:pPr>
            <a:r>
              <a:rPr lang="en-US" dirty="0"/>
              <a:t>  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572BF2-690F-42E8-85DC-49855E493B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008" y="3004921"/>
            <a:ext cx="3313458" cy="298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710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6B1E2-36EB-4AF9-97D1-572AADE5A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Terminologies of Probability : Random Experiment – Example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41A162-9356-4817-9EA0-D2D62789E7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example of a random experiment is flipping a coin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6BC547-2546-4771-AF57-EE67939C5C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375" y="2215047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7530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D8F29-336C-4532-B389-39E60000B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Terminologies of Probability : Sample Size or Sample Spa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39AD4C-D9CF-4504-B47B-5003B90669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enote Sample size by capital S.</a:t>
            </a:r>
          </a:p>
          <a:p>
            <a:r>
              <a:rPr lang="en-US" dirty="0"/>
              <a:t>The sample space S of a random experiment is the set of all possible outcomes of the experiment. </a:t>
            </a:r>
          </a:p>
          <a:p>
            <a:pPr marL="0" indent="0">
              <a:buNone/>
            </a:pPr>
            <a:r>
              <a:rPr lang="en-US" b="1" dirty="0"/>
              <a:t>Example</a:t>
            </a:r>
          </a:p>
          <a:p>
            <a:r>
              <a:rPr lang="en-US" dirty="0"/>
              <a:t>for </a:t>
            </a:r>
            <a:r>
              <a:rPr lang="en-US"/>
              <a:t>the dice-tossing </a:t>
            </a:r>
            <a:r>
              <a:rPr lang="en-US" dirty="0"/>
              <a:t>experiment S = {I, 2, 3,4,5, 6}.</a:t>
            </a:r>
          </a:p>
          <a:p>
            <a:r>
              <a:rPr lang="en-US" dirty="0"/>
              <a:t> For the coin-flipping experiment S = {H, T}. </a:t>
            </a:r>
          </a:p>
        </p:txBody>
      </p:sp>
    </p:spTree>
    <p:extLst>
      <p:ext uri="{BB962C8B-B14F-4D97-AF65-F5344CB8AC3E}">
        <p14:creationId xmlns:p14="http://schemas.microsoft.com/office/powerpoint/2010/main" val="1680210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60BF4A-7DFC-4B36-914A-7CCE410B8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y and Proof</a:t>
            </a:r>
            <a:endParaRPr lang="en-US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CD409-7778-49F3-A48C-8ED5FC34BD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y are, in fact, all perfect squares.</a:t>
            </a:r>
          </a:p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equations say:</a:t>
            </a:r>
          </a:p>
          <a:p>
            <a:pPr lvl="1"/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first 1 odd number is 1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first 2 odd numbers is 2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first 3 odd numbers is 3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first 4 odd numbers is 4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first 5 odd numbers is 5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97800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E4CB0-F860-4D0D-86ED-2BEDD3EB0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Terminologies of Probability : Ev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FE9F4-F246-4EBB-A087-191A7FDB1C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ubset of a sample space is called an event. </a:t>
            </a:r>
          </a:p>
          <a:p>
            <a:r>
              <a:rPr lang="en-US" dirty="0"/>
              <a:t>Simple events are the I-element subsets of the sample space. </a:t>
            </a:r>
          </a:p>
          <a:p>
            <a:r>
              <a:rPr lang="en-US" dirty="0"/>
              <a:t>We denote events by capital letters. </a:t>
            </a:r>
          </a:p>
          <a:p>
            <a:r>
              <a:rPr lang="en-US" dirty="0"/>
              <a:t>For the dice-tossing experiment, the simple events are {I}, {2}, {3}, {4}, {5}, {6}. </a:t>
            </a:r>
          </a:p>
          <a:p>
            <a:r>
              <a:rPr lang="en-US" dirty="0"/>
              <a:t>Some other events in this sample space are: </a:t>
            </a:r>
          </a:p>
          <a:p>
            <a:r>
              <a:rPr lang="en-US" dirty="0"/>
              <a:t>An even number is rolled, E = {2,4,6} </a:t>
            </a:r>
          </a:p>
          <a:p>
            <a:r>
              <a:rPr lang="en-US" dirty="0"/>
              <a:t>An odd number is rolled, 0 = {I, 3, 5}</a:t>
            </a:r>
          </a:p>
        </p:txBody>
      </p:sp>
    </p:spTree>
    <p:extLst>
      <p:ext uri="{BB962C8B-B14F-4D97-AF65-F5344CB8AC3E}">
        <p14:creationId xmlns:p14="http://schemas.microsoft.com/office/powerpoint/2010/main" val="9759245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1C8AB-2571-477C-B82C-AE7894314E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 : 1 Coin Tossing</a:t>
            </a:r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9AEDF087-5218-4F4A-AAF5-0676CD88D0A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9913" y="2118280"/>
            <a:ext cx="5102087" cy="4267200"/>
          </a:xfr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6A7FC64-D083-479D-AC02-05415861D522}"/>
              </a:ext>
            </a:extLst>
          </p:cNvPr>
          <p:cNvSpPr txBox="1"/>
          <p:nvPr/>
        </p:nvSpPr>
        <p:spPr>
          <a:xfrm>
            <a:off x="1490869" y="1719818"/>
            <a:ext cx="9210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0" dirty="0">
                <a:solidFill>
                  <a:srgbClr val="21242C"/>
                </a:solidFill>
                <a:effectLst/>
                <a:latin typeface="Lato"/>
              </a:rPr>
              <a:t>Probability of an event = (# of ways it can happen) / (total number of outcom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70623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FF482-A869-4984-968E-36EAFE93E9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 : Rolling 1 D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34A5F0-7B22-461C-A30F-809CC5661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There are six different outcomes.</a:t>
            </a:r>
          </a:p>
          <a:p>
            <a:pPr marL="0" indent="0">
              <a:buNone/>
            </a:pPr>
            <a:endParaRPr lang="en-US" b="0" i="0" dirty="0">
              <a:solidFill>
                <a:srgbClr val="21242C"/>
              </a:solidFill>
              <a:effectLst/>
              <a:latin typeface="Lato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3FABC0-E220-4A29-81EF-F47B2B49CD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008" y="3004921"/>
            <a:ext cx="3313458" cy="298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5691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6C79D-1B87-46D9-8CF4-CB38D38EA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 : Rolling 1 D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E2F9A-4637-4110-B9C9-0195DC421C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What’s the probability of rolling a one?   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36C36C-2B3F-4EA6-B083-7354DCCFB0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2521" y="1441165"/>
            <a:ext cx="3313458" cy="298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6167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6C79D-1B87-46D9-8CF4-CB38D38EA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 : Rolling 1 D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E2F9A-4637-4110-B9C9-0195DC421C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What’s the probability of rolling a one?   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36C36C-2B3F-4EA6-B083-7354DCCFB0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471" y="2766728"/>
            <a:ext cx="3313458" cy="29850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E35694-87AD-4AF4-B6A3-827DE534D8CC}"/>
              </a:ext>
            </a:extLst>
          </p:cNvPr>
          <p:cNvSpPr txBox="1"/>
          <p:nvPr/>
        </p:nvSpPr>
        <p:spPr>
          <a:xfrm>
            <a:off x="838200" y="2397396"/>
            <a:ext cx="89717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21242C"/>
                </a:solidFill>
                <a:effectLst/>
                <a:latin typeface="Lato"/>
              </a:rPr>
              <a:t>Probability of an event = (# of ways it can happen) / (total number of outcomes)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B9CFA0-4178-417C-BF95-8454BB3E2025}"/>
              </a:ext>
            </a:extLst>
          </p:cNvPr>
          <p:cNvSpPr txBox="1"/>
          <p:nvPr/>
        </p:nvSpPr>
        <p:spPr>
          <a:xfrm>
            <a:off x="2266122" y="3429000"/>
            <a:ext cx="35383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1) = 1 / 6</a:t>
            </a:r>
          </a:p>
        </p:txBody>
      </p:sp>
    </p:spTree>
    <p:extLst>
      <p:ext uri="{BB962C8B-B14F-4D97-AF65-F5344CB8AC3E}">
        <p14:creationId xmlns:p14="http://schemas.microsoft.com/office/powerpoint/2010/main" val="18238356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6C79D-1B87-46D9-8CF4-CB38D38EA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 : Rolling 1 D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E2F9A-4637-4110-B9C9-0195DC421C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What’s the probability of rolling a one or a six?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36C36C-2B3F-4EA6-B083-7354DCCFB0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342" y="2872400"/>
            <a:ext cx="3313458" cy="298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049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6C79D-1B87-46D9-8CF4-CB38D38EA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 : Rolling 1 D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E2F9A-4637-4110-B9C9-0195DC421C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What’s the probability of rolling a one?   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36C36C-2B3F-4EA6-B083-7354DCCFB0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471" y="2766728"/>
            <a:ext cx="3313458" cy="29850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E35694-87AD-4AF4-B6A3-827DE534D8CC}"/>
              </a:ext>
            </a:extLst>
          </p:cNvPr>
          <p:cNvSpPr txBox="1"/>
          <p:nvPr/>
        </p:nvSpPr>
        <p:spPr>
          <a:xfrm>
            <a:off x="838200" y="2397396"/>
            <a:ext cx="89717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21242C"/>
                </a:solidFill>
                <a:effectLst/>
                <a:latin typeface="Lato"/>
              </a:rPr>
              <a:t>Probability of an event = (# of ways it can happen) / (total number of outcomes)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B9CFA0-4178-417C-BF95-8454BB3E2025}"/>
              </a:ext>
            </a:extLst>
          </p:cNvPr>
          <p:cNvSpPr txBox="1"/>
          <p:nvPr/>
        </p:nvSpPr>
        <p:spPr>
          <a:xfrm>
            <a:off x="838200" y="3429000"/>
            <a:ext cx="49662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1 or 6) = 2 / 6</a:t>
            </a:r>
          </a:p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1 or 6) = 1 / 3</a:t>
            </a:r>
          </a:p>
          <a:p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226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6C79D-1B87-46D9-8CF4-CB38D38EA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 : Rolling 1 D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E2F9A-4637-4110-B9C9-0195DC421C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What’s the probability of rolling an even number (i.e., rolling a two, four or a six)?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36C36C-2B3F-4EA6-B083-7354DCCFB0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342" y="2872400"/>
            <a:ext cx="3313458" cy="298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8303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6C79D-1B87-46D9-8CF4-CB38D38EA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 : Rolling 1 D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E2F9A-4637-4110-B9C9-0195DC421C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1242C"/>
                </a:solidFill>
                <a:effectLst/>
                <a:latin typeface="Lato"/>
              </a:rPr>
              <a:t>What’s the probability of rolling a one?   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36C36C-2B3F-4EA6-B083-7354DCCFB0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471" y="2766728"/>
            <a:ext cx="3313458" cy="29850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E35694-87AD-4AF4-B6A3-827DE534D8CC}"/>
              </a:ext>
            </a:extLst>
          </p:cNvPr>
          <p:cNvSpPr txBox="1"/>
          <p:nvPr/>
        </p:nvSpPr>
        <p:spPr>
          <a:xfrm>
            <a:off x="838200" y="2397396"/>
            <a:ext cx="89717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21242C"/>
                </a:solidFill>
                <a:effectLst/>
                <a:latin typeface="Lato"/>
              </a:rPr>
              <a:t>Probability of an event = (# of ways it can happen) / (total number of outcomes)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B9CFA0-4178-417C-BF95-8454BB3E2025}"/>
              </a:ext>
            </a:extLst>
          </p:cNvPr>
          <p:cNvSpPr txBox="1"/>
          <p:nvPr/>
        </p:nvSpPr>
        <p:spPr>
          <a:xfrm>
            <a:off x="838200" y="3429000"/>
            <a:ext cx="496625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even) = 3 / 6</a:t>
            </a:r>
          </a:p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even) = 1/ 2</a:t>
            </a:r>
          </a:p>
          <a:p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62566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2D7DE-D52D-49F3-89C0-1A9E8CEE7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F112E6-4E82-45C7-89A9-F0F8E30779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There are 6 beads in a bag, 3 are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2 are </a:t>
            </a:r>
            <a:r>
              <a:rPr lang="en-US" b="0" i="0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Source Sans Pro" panose="020B0503030403020204" pitchFamily="34" charset="0"/>
              </a:rPr>
              <a:t>yellow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and 1 is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. What is the probability of picking a </a:t>
            </a:r>
            <a:r>
              <a:rPr lang="en-US" b="0" i="0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Source Sans Pro" panose="020B0503030403020204" pitchFamily="34" charset="0"/>
              </a:rPr>
              <a:t>yellow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?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D63576-3E39-4EE7-A169-E31EBAB555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8635" y="2673626"/>
            <a:ext cx="2286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5304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5CA86F3-5036-461A-9C2A-62BDFEFE5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44CD01-0A91-45A5-AF6F-62F0EFB1FD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this point, we feel quite sure that this is always true.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we make a discovery: </a:t>
            </a:r>
            <a:b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first 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numbers is 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92846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2D7DE-D52D-49F3-89C0-1A9E8CEE7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Prob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F112E6-4E82-45C7-89A9-F0F8E30779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There are 6 beads in a bag, 3 are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2 are </a:t>
            </a:r>
            <a:r>
              <a:rPr lang="en-US" b="0" i="0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Source Sans Pro" panose="020B0503030403020204" pitchFamily="34" charset="0"/>
              </a:rPr>
              <a:t>yellow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and 1 is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. What is the probability of picking a </a:t>
            </a:r>
            <a:r>
              <a:rPr lang="en-US" b="0" i="0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Source Sans Pro" panose="020B0503030403020204" pitchFamily="34" charset="0"/>
              </a:rPr>
              <a:t>yellow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?</a:t>
            </a:r>
          </a:p>
          <a:p>
            <a:pPr marL="0" indent="0">
              <a:buNone/>
            </a:pPr>
            <a:r>
              <a:rPr lang="en-US" b="1" i="0" dirty="0">
                <a:solidFill>
                  <a:srgbClr val="21242C"/>
                </a:solidFill>
                <a:effectLst/>
                <a:latin typeface="Lato"/>
              </a:rPr>
              <a:t>Probability of an event = (# of ways it can happen) / (total number of outcomes)</a:t>
            </a:r>
            <a:endParaRPr lang="en-US" dirty="0"/>
          </a:p>
          <a:p>
            <a:pPr marL="0" indent="0">
              <a:buNone/>
            </a:pPr>
            <a:endParaRPr lang="en-US" b="0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P(yellow) = 2 / 6</a:t>
            </a:r>
          </a:p>
          <a:p>
            <a:pPr marL="0" indent="0">
              <a:buNone/>
            </a:pPr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P(yellow) = 1 / 3</a:t>
            </a:r>
          </a:p>
          <a:p>
            <a:pPr marL="0" indent="0">
              <a:buNone/>
            </a:pPr>
            <a:endParaRPr lang="en-US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0" indent="0">
              <a:buNone/>
            </a:pPr>
            <a:endParaRPr lang="en-US" b="0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D63576-3E39-4EE7-A169-E31EBAB555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6461" y="3750365"/>
            <a:ext cx="2286000" cy="1997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5123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C24F8-9DB8-4619-9A64-49EE1C194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Probability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45A00D3-7FC1-4829-8CB0-BC137E0567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368" y="2872788"/>
            <a:ext cx="1866900" cy="3105150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500B664-CF75-4C97-B497-E8753641A79C}"/>
              </a:ext>
            </a:extLst>
          </p:cNvPr>
          <p:cNvSpPr txBox="1"/>
          <p:nvPr/>
        </p:nvSpPr>
        <p:spPr>
          <a:xfrm>
            <a:off x="3352800" y="1974574"/>
            <a:ext cx="771276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There is a bag full of colored balls,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and </a:t>
            </a:r>
            <a:r>
              <a:rPr lang="en-US" b="0" i="0" dirty="0">
                <a:solidFill>
                  <a:srgbClr val="FFC000"/>
                </a:solidFill>
                <a:effectLst/>
                <a:latin typeface="Source Sans Pro" panose="020B0503030403020204" pitchFamily="34" charset="0"/>
              </a:rPr>
              <a:t>orang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. Balls are picked out and replaced. John did this 1000 times and obtained the following results: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 picked out: 30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 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balls: 20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: 45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rgbClr val="FFC000"/>
                </a:solidFill>
                <a:effectLst/>
                <a:latin typeface="Source Sans Pro" panose="020B0503030403020204" pitchFamily="34" charset="0"/>
              </a:rPr>
              <a:t>orang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: 50</a:t>
            </a:r>
          </a:p>
          <a:p>
            <a:pPr algn="just"/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) What is the probability of picking a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 green 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ball?</a:t>
            </a:r>
          </a:p>
        </p:txBody>
      </p:sp>
    </p:spTree>
    <p:extLst>
      <p:ext uri="{BB962C8B-B14F-4D97-AF65-F5344CB8AC3E}">
        <p14:creationId xmlns:p14="http://schemas.microsoft.com/office/powerpoint/2010/main" val="40157139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C24F8-9DB8-4619-9A64-49EE1C194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Probability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45A00D3-7FC1-4829-8CB0-BC137E0567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368" y="2872788"/>
            <a:ext cx="1866900" cy="3105150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500B664-CF75-4C97-B497-E8753641A79C}"/>
              </a:ext>
            </a:extLst>
          </p:cNvPr>
          <p:cNvSpPr txBox="1"/>
          <p:nvPr/>
        </p:nvSpPr>
        <p:spPr>
          <a:xfrm>
            <a:off x="3352800" y="1974574"/>
            <a:ext cx="77127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There is a bag full of colored balls,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and </a:t>
            </a:r>
            <a:r>
              <a:rPr lang="en-US" b="0" i="0" dirty="0">
                <a:solidFill>
                  <a:srgbClr val="FFC000"/>
                </a:solidFill>
                <a:effectLst/>
                <a:latin typeface="Source Sans Pro" panose="020B0503030403020204" pitchFamily="34" charset="0"/>
              </a:rPr>
              <a:t>orang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. Balls are picked out and replaced. John did this 1000 times and obtained the following results: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 picked out: 30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 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balls: 20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: 45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rgbClr val="FFC000"/>
                </a:solidFill>
                <a:effectLst/>
                <a:latin typeface="Source Sans Pro" panose="020B0503030403020204" pitchFamily="34" charset="0"/>
              </a:rPr>
              <a:t>orang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: 50</a:t>
            </a:r>
          </a:p>
          <a:p>
            <a:pPr marL="342900" indent="-342900" algn="just">
              <a:buAutoNum type="alphaLcParenR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What is the probability of picking a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 green 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ball?</a:t>
            </a:r>
          </a:p>
          <a:p>
            <a:pPr algn="just"/>
            <a:endParaRPr lang="en-US" b="0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45F0A-E57D-4427-91AC-24076596B50E}"/>
              </a:ext>
            </a:extLst>
          </p:cNvPr>
          <p:cNvSpPr txBox="1"/>
          <p:nvPr/>
        </p:nvSpPr>
        <p:spPr>
          <a:xfrm>
            <a:off x="2769704" y="4102197"/>
            <a:ext cx="90379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21242C"/>
                </a:solidFill>
                <a:effectLst/>
                <a:latin typeface="Lato"/>
              </a:rPr>
              <a:t>Probability of an event = (# of ways it can happen) / (total number of outcomes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5DC18A-8185-4132-9398-DE46847F72E9}"/>
              </a:ext>
            </a:extLst>
          </p:cNvPr>
          <p:cNvSpPr txBox="1"/>
          <p:nvPr/>
        </p:nvSpPr>
        <p:spPr>
          <a:xfrm>
            <a:off x="3902765" y="4890052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(green) = 450/1000 = 0.45</a:t>
            </a:r>
          </a:p>
        </p:txBody>
      </p:sp>
    </p:spTree>
    <p:extLst>
      <p:ext uri="{BB962C8B-B14F-4D97-AF65-F5344CB8AC3E}">
        <p14:creationId xmlns:p14="http://schemas.microsoft.com/office/powerpoint/2010/main" val="120238896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C24F8-9DB8-4619-9A64-49EE1C194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Probability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45A00D3-7FC1-4829-8CB0-BC137E0567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368" y="2872788"/>
            <a:ext cx="1866900" cy="3105150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500B664-CF75-4C97-B497-E8753641A79C}"/>
              </a:ext>
            </a:extLst>
          </p:cNvPr>
          <p:cNvSpPr txBox="1"/>
          <p:nvPr/>
        </p:nvSpPr>
        <p:spPr>
          <a:xfrm>
            <a:off x="3352800" y="1974574"/>
            <a:ext cx="771276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There is a bag full of colored balls,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and </a:t>
            </a:r>
            <a:r>
              <a:rPr lang="en-US" b="0" i="0" dirty="0">
                <a:solidFill>
                  <a:srgbClr val="FFC000"/>
                </a:solidFill>
                <a:effectLst/>
                <a:latin typeface="Source Sans Pro" panose="020B0503030403020204" pitchFamily="34" charset="0"/>
              </a:rPr>
              <a:t>orang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. Balls are picked out and replaced. John did this 1000 times and obtained the following results: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 picked out: 30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 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balls: 20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: 45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rgbClr val="FFC000"/>
                </a:solidFill>
                <a:effectLst/>
                <a:latin typeface="Source Sans Pro" panose="020B0503030403020204" pitchFamily="34" charset="0"/>
              </a:rPr>
              <a:t>orang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: 50</a:t>
            </a:r>
          </a:p>
          <a:p>
            <a:pPr algn="just"/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b) If there are 100 balls in the bag, how many of them are likely to be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518117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C24F8-9DB8-4619-9A64-49EE1C194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Probability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45A00D3-7FC1-4829-8CB0-BC137E0567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368" y="2872788"/>
            <a:ext cx="1866900" cy="3105150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500B664-CF75-4C97-B497-E8753641A79C}"/>
              </a:ext>
            </a:extLst>
          </p:cNvPr>
          <p:cNvSpPr txBox="1"/>
          <p:nvPr/>
        </p:nvSpPr>
        <p:spPr>
          <a:xfrm>
            <a:off x="3352800" y="1974574"/>
            <a:ext cx="771276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There is a bag full of colored balls,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and </a:t>
            </a:r>
            <a:r>
              <a:rPr lang="en-US" b="0" i="0" dirty="0">
                <a:solidFill>
                  <a:srgbClr val="FFC000"/>
                </a:solidFill>
                <a:effectLst/>
                <a:latin typeface="Source Sans Pro" panose="020B0503030403020204" pitchFamily="34" charset="0"/>
              </a:rPr>
              <a:t>orang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. Balls are picked out and replaced. John did this 1000 times and obtained the following results: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chemeClr val="accent1"/>
                </a:solidFill>
                <a:effectLst/>
                <a:latin typeface="Source Sans Pro" panose="020B0503030403020204" pitchFamily="34" charset="0"/>
              </a:rPr>
              <a:t>blu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 picked out: 30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red 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balls: 20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: 450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umber of </a:t>
            </a:r>
            <a:r>
              <a:rPr lang="en-US" b="0" i="0" dirty="0">
                <a:solidFill>
                  <a:srgbClr val="FFC000"/>
                </a:solidFill>
                <a:effectLst/>
                <a:latin typeface="Source Sans Pro" panose="020B0503030403020204" pitchFamily="34" charset="0"/>
              </a:rPr>
              <a:t>orange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balls: 50</a:t>
            </a:r>
          </a:p>
          <a:p>
            <a:pPr algn="just"/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b) If there are 100 balls in the bag, how many of them are likely to be </a:t>
            </a:r>
            <a:r>
              <a:rPr lang="en-US" b="0" i="0" dirty="0">
                <a:solidFill>
                  <a:schemeClr val="accent6"/>
                </a:solidFill>
                <a:effectLst/>
                <a:latin typeface="Source Sans Pro" panose="020B0503030403020204" pitchFamily="34" charset="0"/>
              </a:rPr>
              <a:t>green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3611CD8-E354-45D3-BCBE-E9AE427D9B9D}"/>
              </a:ext>
            </a:extLst>
          </p:cNvPr>
          <p:cNvSpPr txBox="1"/>
          <p:nvPr/>
        </p:nvSpPr>
        <p:spPr>
          <a:xfrm>
            <a:off x="2769704" y="4102197"/>
            <a:ext cx="90379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21242C"/>
                </a:solidFill>
                <a:effectLst/>
                <a:latin typeface="Lato"/>
              </a:rPr>
              <a:t>Probability of an event = (# of ways it can happen) / (total number of outcomes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E04016-0890-4B48-B9DF-9E3C20DAC6CB}"/>
              </a:ext>
            </a:extLst>
          </p:cNvPr>
          <p:cNvSpPr txBox="1"/>
          <p:nvPr/>
        </p:nvSpPr>
        <p:spPr>
          <a:xfrm>
            <a:off x="3180522" y="4744278"/>
            <a:ext cx="8335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The experiment suggests that 450 out of 1000 balls are green. Therefore, out of 100 balls, 45 are gre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05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9676346-6C19-48A0-A5C4-37FB2E6E22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4FF915-4799-4AF2-8DAE-4DB775BC13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we know that the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odd number is 2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–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we can write this statement more precisely as:</a:t>
            </a:r>
            <a:b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1 + 3 + 5 + . . . + (2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–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=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’s important to realize that this is still a discovery.</a:t>
            </a:r>
          </a:p>
          <a:p>
            <a:pPr lvl="1"/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nnot conclude by checking a finite number of cases that a property is true for all numbers (there are infinitely many).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6972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2709F85-507F-48E9-8073-E056665A7E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y</a:t>
            </a:r>
            <a:endParaRPr lang="en-US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0F45CB-3A3F-4401-99B2-E0C31E14B1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’s see this more clearly.</a:t>
            </a:r>
          </a:p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someone tells us he has added up the first trillion odd numbers and found that they do not</a:t>
            </a:r>
            <a:r>
              <a:rPr lang="en-US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 up to 1 trillion squared.</a:t>
            </a:r>
          </a:p>
          <a:p>
            <a:pPr lvl="1"/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would we tell this person?</a:t>
            </a:r>
          </a:p>
          <a:p>
            <a:pPr marL="0" indent="0"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4730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7F13E71-954D-4DBD-A261-4FD35EBCD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y</a:t>
            </a:r>
            <a:endParaRPr lang="en-US" b="1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D0AC4-2933-4F06-9814-943D261460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would be silly to say that we’re sure it’s true because we’ve already checked the first five cases. 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ould, however, take out paper and pencil and start checking it ourself. </a:t>
            </a:r>
            <a:endParaRPr lang="en-US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his would probably take the rest of our life.)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1721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</TotalTime>
  <Words>2596</Words>
  <Application>Microsoft Office PowerPoint</Application>
  <PresentationFormat>Widescreen</PresentationFormat>
  <Paragraphs>288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5" baseType="lpstr">
      <vt:lpstr>Arial</vt:lpstr>
      <vt:lpstr>Calibri</vt:lpstr>
      <vt:lpstr>Calibri Light</vt:lpstr>
      <vt:lpstr>KaTeX_Main</vt:lpstr>
      <vt:lpstr>KaTeX_Math</vt:lpstr>
      <vt:lpstr>Lato</vt:lpstr>
      <vt:lpstr>Source Sans Pro</vt:lpstr>
      <vt:lpstr>Tahoma</vt:lpstr>
      <vt:lpstr>Times New Roman</vt:lpstr>
      <vt:lpstr>Office Theme</vt:lpstr>
      <vt:lpstr>Equation</vt:lpstr>
      <vt:lpstr>Mathematical   Induction</vt:lpstr>
      <vt:lpstr>Mathematical Induction</vt:lpstr>
      <vt:lpstr>Discovery and Proof </vt:lpstr>
      <vt:lpstr> Discovery and Proof</vt:lpstr>
      <vt:lpstr>Discovery and Proof</vt:lpstr>
      <vt:lpstr>Discovery</vt:lpstr>
      <vt:lpstr>Discovery</vt:lpstr>
      <vt:lpstr>Discovery</vt:lpstr>
      <vt:lpstr>Discovery</vt:lpstr>
      <vt:lpstr>Proof</vt:lpstr>
      <vt:lpstr>Mathematical Induction </vt:lpstr>
      <vt:lpstr>Mathematical Induction</vt:lpstr>
      <vt:lpstr>Mathematical Induction</vt:lpstr>
      <vt:lpstr>Mathematical Induction</vt:lpstr>
      <vt:lpstr>Mathematical Induction</vt:lpstr>
      <vt:lpstr>Mathematical Induction Steps</vt:lpstr>
      <vt:lpstr>Mathematical Induction</vt:lpstr>
      <vt:lpstr>Mathematical Induction</vt:lpstr>
      <vt:lpstr>Mathematical Induction</vt:lpstr>
      <vt:lpstr>Mathematical Induction</vt:lpstr>
      <vt:lpstr>A Proof by Mathematical Induction : Example 1</vt:lpstr>
      <vt:lpstr>A Proof by Mathematical Induction : Example 1 – Step 1</vt:lpstr>
      <vt:lpstr>A Proof by Mathematical Induction : Example 1 – Step 2</vt:lpstr>
      <vt:lpstr>A Proof by Mathematical Induction : Example 1 – Step 3</vt:lpstr>
      <vt:lpstr>A Proof by Mathematical Induction : Example 1 – Step 3</vt:lpstr>
      <vt:lpstr>A Proof by Mathematical Induction : Example 1 – Step 3</vt:lpstr>
      <vt:lpstr>A Proof by Mathematical Induction : Example 1 – Step 4</vt:lpstr>
      <vt:lpstr>A Proof by Mathematical Induction : Example 2</vt:lpstr>
      <vt:lpstr>A Proof by Mathematical Induction : Example 2 – Step 1</vt:lpstr>
      <vt:lpstr>A Proof by Mathematical Induction : A Proof A Proof  by Mathematical Induction : Example 1 – Step 2</vt:lpstr>
      <vt:lpstr>Proof  by Mathematical Induction : Example 1 – Step 3</vt:lpstr>
      <vt:lpstr>Proof  by Mathematical Induction : Example 1 – Step 2</vt:lpstr>
      <vt:lpstr>Proof  by Mathematical Induction : Example 1 – Step 4</vt:lpstr>
      <vt:lpstr>Mathematical Induction</vt:lpstr>
      <vt:lpstr>Proving an Inequality by Induction : Example 3</vt:lpstr>
      <vt:lpstr>Proving an Inequality by Induction : Example 3 - Step 1</vt:lpstr>
      <vt:lpstr>Proving an Inequality by Induction : Example 3 - Step 2</vt:lpstr>
      <vt:lpstr>Proving an Inequality by Induction : Example 3 - Step 2</vt:lpstr>
      <vt:lpstr>Proving an Inequality by Induction : Example 3 - Step 2</vt:lpstr>
      <vt:lpstr>Proving an Inequality by Induction : Example 3 - Step 4</vt:lpstr>
      <vt:lpstr>Probability Use in Computer Science</vt:lpstr>
      <vt:lpstr>Probability Use in Computer Science</vt:lpstr>
      <vt:lpstr>Probability Use in Computer Science</vt:lpstr>
      <vt:lpstr>Probability</vt:lpstr>
      <vt:lpstr>Points to Remember about Probability</vt:lpstr>
      <vt:lpstr>Basic Terminologies of Probability</vt:lpstr>
      <vt:lpstr>Basic Terminologies of Probability : Random Experiment – Example 1 </vt:lpstr>
      <vt:lpstr>Basic Terminologies of Probability : Random Experiment – Example 2</vt:lpstr>
      <vt:lpstr>Basic Terminologies of Probability : Sample Size or Sample Space</vt:lpstr>
      <vt:lpstr>Basic Terminologies of Probability : Event</vt:lpstr>
      <vt:lpstr>1st Example of Probability : 1 Coin Tossing</vt:lpstr>
      <vt:lpstr>2nd Example of Probability : Rolling 1 Dice</vt:lpstr>
      <vt:lpstr>2nd Example of Probability : Rolling 1 Dice</vt:lpstr>
      <vt:lpstr>2nd Example of Probability : Rolling 1 Dice</vt:lpstr>
      <vt:lpstr>2nd Example of Probability : Rolling 1 Dice</vt:lpstr>
      <vt:lpstr>2nd Example of Probability : Rolling 1 Dice</vt:lpstr>
      <vt:lpstr>2nd Example of Probability : Rolling 1 Dice</vt:lpstr>
      <vt:lpstr>2nd Example of Probability : Rolling 1 Dice</vt:lpstr>
      <vt:lpstr>3rd Example of Probability</vt:lpstr>
      <vt:lpstr>3rd Example of Probability</vt:lpstr>
      <vt:lpstr>4th Example of Probability</vt:lpstr>
      <vt:lpstr>4th Example of Probability</vt:lpstr>
      <vt:lpstr>4th Example of Probability</vt:lpstr>
      <vt:lpstr>4th Example of Prob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 Shafique</dc:creator>
  <cp:lastModifiedBy>Sara Shafique</cp:lastModifiedBy>
  <cp:revision>40</cp:revision>
  <dcterms:created xsi:type="dcterms:W3CDTF">2020-12-23T15:20:27Z</dcterms:created>
  <dcterms:modified xsi:type="dcterms:W3CDTF">2022-06-22T13:37:07Z</dcterms:modified>
</cp:coreProperties>
</file>